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2142" w:rsidRDefault="001A5B4A">
      <w:r>
        <w:t>Math 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</w:t>
      </w:r>
    </w:p>
    <w:p w:rsidR="001A5B4A" w:rsidRDefault="00CD4BE3">
      <w:r>
        <w:rPr>
          <w:b/>
        </w:rPr>
        <w:t>6-7</w:t>
      </w:r>
      <w:r w:rsidR="002A5B91">
        <w:rPr>
          <w:b/>
        </w:rPr>
        <w:t xml:space="preserve"> </w:t>
      </w:r>
      <w:r w:rsidR="001A5B4A">
        <w:rPr>
          <w:b/>
        </w:rPr>
        <w:t>Introduction to Triangle Proofs</w:t>
      </w:r>
      <w:r w:rsidR="001A5B4A">
        <w:tab/>
      </w:r>
      <w:r w:rsidR="001A5B4A">
        <w:tab/>
      </w:r>
      <w:r w:rsidR="001A5B4A">
        <w:tab/>
      </w:r>
      <w:r w:rsidR="001A5B4A">
        <w:tab/>
      </w:r>
      <w:r w:rsidR="001A5B4A">
        <w:tab/>
      </w:r>
      <w:r w:rsidR="001A5B4A">
        <w:tab/>
      </w:r>
      <w:r w:rsidR="001A5B4A">
        <w:tab/>
      </w:r>
      <w:r w:rsidR="001A5B4A">
        <w:tab/>
        <w:t>Date________</w:t>
      </w:r>
    </w:p>
    <w:p w:rsidR="001A5B4A" w:rsidRDefault="001A5B4A"/>
    <w:p w:rsidR="00D42CE3" w:rsidRPr="00D42CE3" w:rsidRDefault="00D42CE3" w:rsidP="00D42CE3"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752725</wp:posOffset>
            </wp:positionH>
            <wp:positionV relativeFrom="paragraph">
              <wp:posOffset>13335</wp:posOffset>
            </wp:positionV>
            <wp:extent cx="2838450" cy="1638300"/>
            <wp:effectExtent l="1905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Given:  </w:t>
      </w:r>
      <w:r w:rsidRPr="00D42CE3">
        <w:rPr>
          <w:position w:val="-6"/>
        </w:rPr>
        <w:object w:dxaOrig="10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7.25pt" o:ole="">
            <v:imagedata r:id="rId5" o:title=""/>
          </v:shape>
          <o:OLEObject Type="Embed" ProgID="Equation.DSMT4" ShapeID="_x0000_i1025" DrawAspect="Content" ObjectID="_1522663821" r:id="rId6"/>
        </w:object>
      </w:r>
      <w:r>
        <w:t xml:space="preserve">, </w:t>
      </w:r>
      <w:r>
        <w:rPr>
          <w:i/>
        </w:rPr>
        <w:t>D</w:t>
      </w:r>
      <w:r>
        <w:t xml:space="preserve"> is the midpoint of </w:t>
      </w:r>
      <w:r w:rsidRPr="00D42CE3">
        <w:rPr>
          <w:position w:val="-6"/>
        </w:rPr>
        <w:object w:dxaOrig="420" w:dyaOrig="340">
          <v:shape id="_x0000_i1026" type="#_x0000_t75" style="width:21pt;height:17.25pt" o:ole="">
            <v:imagedata r:id="rId7" o:title=""/>
          </v:shape>
          <o:OLEObject Type="Embed" ProgID="Equation.DSMT4" ShapeID="_x0000_i1026" DrawAspect="Content" ObjectID="_1522663822" r:id="rId8"/>
        </w:object>
      </w:r>
    </w:p>
    <w:p w:rsidR="00D42CE3" w:rsidRDefault="00D42CE3"/>
    <w:p w:rsidR="001A5B4A" w:rsidRDefault="00D42CE3">
      <w:r>
        <w:t xml:space="preserve">Prove:  </w:t>
      </w:r>
      <w:r w:rsidRPr="00D42CE3">
        <w:rPr>
          <w:position w:val="-6"/>
        </w:rPr>
        <w:object w:dxaOrig="1579" w:dyaOrig="279">
          <v:shape id="_x0000_i1027" type="#_x0000_t75" style="width:78.75pt;height:14.25pt" o:ole="">
            <v:imagedata r:id="rId9" o:title=""/>
          </v:shape>
          <o:OLEObject Type="Embed" ProgID="Equation.DSMT4" ShapeID="_x0000_i1027" DrawAspect="Content" ObjectID="_1522663823" r:id="rId10"/>
        </w:object>
      </w:r>
    </w:p>
    <w:p w:rsidR="00D42CE3" w:rsidRDefault="00D42CE3"/>
    <w:p w:rsidR="00D42CE3" w:rsidRDefault="00D42CE3"/>
    <w:p w:rsidR="00D42CE3" w:rsidRDefault="00D42CE3"/>
    <w:p w:rsidR="00D42CE3" w:rsidRDefault="00D42CE3"/>
    <w:p w:rsidR="00D42CE3" w:rsidRDefault="00D42CE3"/>
    <w:p w:rsidR="00D42CE3" w:rsidRPr="001A5B4A" w:rsidRDefault="00D42CE3"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733425</wp:posOffset>
            </wp:positionH>
            <wp:positionV relativeFrom="paragraph">
              <wp:posOffset>540385</wp:posOffset>
            </wp:positionV>
            <wp:extent cx="4248150" cy="3943350"/>
            <wp:effectExtent l="1905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394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sectPr w:rsidR="00D42CE3" w:rsidRPr="001A5B4A" w:rsidSect="00640847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1A5B4A"/>
    <w:rsid w:val="00142E78"/>
    <w:rsid w:val="001A5B4A"/>
    <w:rsid w:val="001E6B18"/>
    <w:rsid w:val="002A5B91"/>
    <w:rsid w:val="00364FA2"/>
    <w:rsid w:val="00640847"/>
    <w:rsid w:val="006800A7"/>
    <w:rsid w:val="00A40170"/>
    <w:rsid w:val="00A62142"/>
    <w:rsid w:val="00A96CAA"/>
    <w:rsid w:val="00BF276C"/>
    <w:rsid w:val="00C82293"/>
    <w:rsid w:val="00CD4BE3"/>
    <w:rsid w:val="00CE5361"/>
    <w:rsid w:val="00D42CE3"/>
    <w:rsid w:val="00DD5DEE"/>
    <w:rsid w:val="00F773C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40847"/>
    <w:pPr>
      <w:spacing w:line="240" w:lineRule="auto"/>
      <w:contextualSpacing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A5B4A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5B4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2.wmf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34</Words>
  <Characters>196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4</cp:revision>
  <dcterms:created xsi:type="dcterms:W3CDTF">2015-04-20T15:24:00Z</dcterms:created>
  <dcterms:modified xsi:type="dcterms:W3CDTF">2016-04-20T17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